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0F84" w:rsidRDefault="00F439F9">
      <w:r>
        <w:t>MAT502</w:t>
      </w:r>
      <w:r>
        <w:tab/>
      </w:r>
      <w:r>
        <w:tab/>
      </w:r>
      <w:r>
        <w:tab/>
      </w:r>
      <w:r>
        <w:tab/>
      </w:r>
      <w:r>
        <w:tab/>
      </w:r>
      <w:r>
        <w:tab/>
        <w:t>Name_______________________________________________</w:t>
      </w:r>
    </w:p>
    <w:p w:rsidR="00F439F9" w:rsidRDefault="00F439F9">
      <w:r>
        <w:t>Lab 3.2</w:t>
      </w:r>
      <w:r>
        <w:tab/>
      </w:r>
      <w:r>
        <w:tab/>
      </w:r>
      <w:r>
        <w:tab/>
      </w:r>
      <w:r>
        <w:tab/>
      </w:r>
      <w:r>
        <w:tab/>
      </w:r>
      <w:r>
        <w:tab/>
      </w:r>
      <w:r>
        <w:tab/>
      </w:r>
      <w:r>
        <w:tab/>
      </w:r>
      <w:r>
        <w:tab/>
        <w:t>Minimizing the Distance between four houses</w:t>
      </w:r>
    </w:p>
    <w:p w:rsidR="00F439F9" w:rsidRDefault="00F439F9">
      <w:r>
        <w:t xml:space="preserve">In this lab, you will look at a real world problem, come up with an algebraic model for it, see a visual justification </w:t>
      </w:r>
      <w:proofErr w:type="gramStart"/>
      <w:r>
        <w:t>of  your</w:t>
      </w:r>
      <w:proofErr w:type="gramEnd"/>
      <w:r>
        <w:t xml:space="preserve"> model, look at it graphically and solve it using calculus.</w:t>
      </w:r>
    </w:p>
    <w:p w:rsidR="00F439F9" w:rsidRPr="00F439F9" w:rsidRDefault="00F439F9">
      <w:pPr>
        <w:rPr>
          <w:u w:val="single"/>
        </w:rPr>
      </w:pPr>
      <w:r w:rsidRPr="00F439F9">
        <w:rPr>
          <w:u w:val="single"/>
        </w:rPr>
        <w:t>Part I</w:t>
      </w:r>
    </w:p>
    <w:p w:rsidR="00F439F9" w:rsidRDefault="00F439F9">
      <w:r>
        <w:rPr>
          <w:rFonts w:ascii="Calibri" w:hAnsi="Calibri" w:cs="Calibri"/>
          <w:noProof/>
          <w:color w:val="000000"/>
        </w:rPr>
        <w:drawing>
          <wp:inline distT="0" distB="0" distL="0" distR="0">
            <wp:extent cx="3943350" cy="2952750"/>
            <wp:effectExtent l="0" t="0" r="0" b="0"/>
            <wp:docPr id="1" name="Picture 1" descr="cid:bdf22d0e-a69d-4e69-afd2-f98c477bc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bdf22d0e-a69d-4e69-afd2-f98c477bc316"/>
                    <pic:cNvPicPr>
                      <a:picLocks noChangeAspect="1" noChangeArrowheads="1"/>
                    </pic:cNvPicPr>
                  </pic:nvPicPr>
                  <pic:blipFill>
                    <a:blip r:embed="rId4" r:link="rId5">
                      <a:extLst>
                        <a:ext uri="{28A0092B-C50C-407E-A947-70E740481C1C}">
                          <a14:useLocalDpi xmlns:a14="http://schemas.microsoft.com/office/drawing/2010/main" val="0"/>
                        </a:ext>
                      </a:extLst>
                    </a:blip>
                    <a:srcRect/>
                    <a:stretch>
                      <a:fillRect/>
                    </a:stretch>
                  </pic:blipFill>
                  <pic:spPr bwMode="auto">
                    <a:xfrm>
                      <a:off x="0" y="0"/>
                      <a:ext cx="3943350" cy="2952750"/>
                    </a:xfrm>
                    <a:prstGeom prst="rect">
                      <a:avLst/>
                    </a:prstGeom>
                    <a:noFill/>
                    <a:ln>
                      <a:noFill/>
                    </a:ln>
                  </pic:spPr>
                </pic:pic>
              </a:graphicData>
            </a:graphic>
          </wp:inline>
        </w:drawing>
      </w:r>
    </w:p>
    <w:p w:rsidR="00F439F9" w:rsidRDefault="00F439F9">
      <w:r>
        <w:t>You may assume that you want to find the shortest path that connects all four houses.  It may be any shape you can come up with.  Spend about 5-10 minutes with your group trying to find some values for distances and approximating which you believe is shortest.</w:t>
      </w:r>
    </w:p>
    <w:p w:rsidR="00F439F9" w:rsidRDefault="00F439F9">
      <w:r>
        <w:t>Write down some of your guesses for which you think was the shortest.  Show your work and calculations.</w:t>
      </w:r>
    </w:p>
    <w:p w:rsidR="00F439F9" w:rsidRDefault="00F439F9"/>
    <w:p w:rsidR="00286407" w:rsidRDefault="00286407"/>
    <w:p w:rsidR="00286407" w:rsidRDefault="00286407"/>
    <w:p w:rsidR="00286407" w:rsidRDefault="00286407"/>
    <w:p w:rsidR="00286407" w:rsidRDefault="00286407"/>
    <w:p w:rsidR="00286407" w:rsidRDefault="00286407"/>
    <w:p w:rsidR="00286407" w:rsidRDefault="00286407"/>
    <w:p w:rsidR="00286407" w:rsidRDefault="00286407"/>
    <w:p w:rsidR="00F439F9" w:rsidRPr="00F439F9" w:rsidRDefault="00F439F9">
      <w:pPr>
        <w:rPr>
          <w:u w:val="single"/>
        </w:rPr>
      </w:pPr>
      <w:r w:rsidRPr="00F439F9">
        <w:rPr>
          <w:u w:val="single"/>
        </w:rPr>
        <w:t>Part II</w:t>
      </w:r>
      <w:r w:rsidR="00286407">
        <w:rPr>
          <w:u w:val="single"/>
        </w:rPr>
        <w:t xml:space="preserve">: </w:t>
      </w:r>
      <w:r w:rsidRPr="00F439F9">
        <w:rPr>
          <w:u w:val="single"/>
        </w:rPr>
        <w:t>Demonstration with Soap Bubbles</w:t>
      </w:r>
    </w:p>
    <w:p w:rsidR="00F439F9" w:rsidRDefault="00F439F9">
      <w:r>
        <w:t>Watch the demonstration and use what you see to find another possible</w:t>
      </w:r>
      <w:r w:rsidR="00286407">
        <w:t xml:space="preserve"> shortest distance.  It may be that the demonstration validates one of the possibilities that you had in Part I.  How does the phenomenon with the soap bubbles show which is the shortest path?</w:t>
      </w:r>
    </w:p>
    <w:p w:rsidR="00286407" w:rsidRDefault="00286407"/>
    <w:p w:rsidR="00286407" w:rsidRDefault="00286407"/>
    <w:p w:rsidR="00286407" w:rsidRDefault="00286407"/>
    <w:p w:rsidR="00286407" w:rsidRDefault="00286407">
      <w:pPr>
        <w:rPr>
          <w:u w:val="single"/>
        </w:rPr>
      </w:pPr>
      <w:r w:rsidRPr="00286407">
        <w:rPr>
          <w:u w:val="single"/>
        </w:rPr>
        <w:t>Part III:  Algebraic Model</w:t>
      </w:r>
    </w:p>
    <w:p w:rsidR="00286407" w:rsidRDefault="00BA2EF0">
      <w:r>
        <w:t xml:space="preserve">With your group and an idea of the path that gives you the shortest distance.  Write an algebraic function for the path itself, </w:t>
      </w:r>
      <w:r w:rsidRPr="00BA2EF0">
        <w:rPr>
          <w:position w:val="-10"/>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6pt;height:16pt" o:ole="">
            <v:imagedata r:id="rId6" o:title=""/>
          </v:shape>
          <o:OLEObject Type="Embed" ProgID="Equation.DSMT4" ShapeID="_x0000_i1029" DrawAspect="Content" ObjectID="_1539438006" r:id="rId7"/>
        </w:object>
      </w:r>
      <w:r>
        <w:t xml:space="preserve">  You may use the numbers 6 and 11 from the diagram, but you will get more points if you can do it in terms of more general variables </w:t>
      </w:r>
      <w:r w:rsidRPr="00BA2EF0">
        <w:rPr>
          <w:position w:val="-6"/>
        </w:rPr>
        <w:object w:dxaOrig="240" w:dyaOrig="220">
          <v:shape id="_x0000_i1032" type="#_x0000_t75" style="width:12pt;height:11pt" o:ole="">
            <v:imagedata r:id="rId8" o:title=""/>
          </v:shape>
          <o:OLEObject Type="Embed" ProgID="Equation.DSMT4" ShapeID="_x0000_i1032" DrawAspect="Content" ObjectID="_1539438007" r:id="rId9"/>
        </w:object>
      </w:r>
      <w:r>
        <w:t xml:space="preserve"> (width) and </w:t>
      </w:r>
      <w:r w:rsidRPr="00BA2EF0">
        <w:rPr>
          <w:position w:val="-6"/>
        </w:rPr>
        <w:object w:dxaOrig="139" w:dyaOrig="279">
          <v:shape id="_x0000_i1035" type="#_x0000_t75" style="width:7pt;height:14pt" o:ole="">
            <v:imagedata r:id="rId10" o:title=""/>
          </v:shape>
          <o:OLEObject Type="Embed" ProgID="Equation.DSMT4" ShapeID="_x0000_i1035" DrawAspect="Content" ObjectID="_1539438008" r:id="rId11"/>
        </w:object>
      </w:r>
      <w:r>
        <w:t xml:space="preserve"> (length).</w:t>
      </w:r>
    </w:p>
    <w:p w:rsidR="00D56561" w:rsidRDefault="00D56561"/>
    <w:p w:rsidR="00D56561" w:rsidRDefault="00D56561"/>
    <w:p w:rsidR="00D56561" w:rsidRDefault="00D56561"/>
    <w:p w:rsidR="00D56561" w:rsidRDefault="00D56561"/>
    <w:p w:rsidR="00D56561" w:rsidRDefault="00D56561"/>
    <w:p w:rsidR="00D56561" w:rsidRDefault="00D56561"/>
    <w:p w:rsidR="00D56561" w:rsidRDefault="00D56561"/>
    <w:p w:rsidR="00D56561" w:rsidRDefault="00D56561"/>
    <w:p w:rsidR="00D56561" w:rsidRDefault="00D56561"/>
    <w:p w:rsidR="00D56561" w:rsidRDefault="00D56561"/>
    <w:p w:rsidR="00D56561" w:rsidRPr="00D56561" w:rsidRDefault="00D56561">
      <w:pPr>
        <w:rPr>
          <w:u w:val="single"/>
        </w:rPr>
      </w:pPr>
    </w:p>
    <w:p w:rsidR="00D56561" w:rsidRPr="00D56561" w:rsidRDefault="00D56561">
      <w:pPr>
        <w:rPr>
          <w:u w:val="single"/>
        </w:rPr>
      </w:pPr>
      <w:r w:rsidRPr="00D56561">
        <w:rPr>
          <w:u w:val="single"/>
        </w:rPr>
        <w:t>Part IV:  Geometric Model</w:t>
      </w:r>
    </w:p>
    <w:p w:rsidR="00D56561" w:rsidRDefault="00D56561">
      <w:r>
        <w:t xml:space="preserve">Graph your Algebraic Model in </w:t>
      </w:r>
      <w:proofErr w:type="spellStart"/>
      <w:r>
        <w:t>Desmos</w:t>
      </w:r>
      <w:proofErr w:type="spellEnd"/>
      <w:r>
        <w:t xml:space="preserve"> or </w:t>
      </w:r>
      <w:proofErr w:type="spellStart"/>
      <w:r>
        <w:t>GeoGebra</w:t>
      </w:r>
      <w:proofErr w:type="spellEnd"/>
      <w:r>
        <w:t xml:space="preserve"> and find the minimum value.  Record where the minimum occurs so that you have a comparison. (Keep your graph for your Lab Write Up)</w:t>
      </w:r>
    </w:p>
    <w:p w:rsidR="00D56561" w:rsidRDefault="00D56561"/>
    <w:p w:rsidR="00D56561" w:rsidRDefault="00D56561"/>
    <w:p w:rsidR="00D56561" w:rsidRPr="00D56561" w:rsidRDefault="00D56561">
      <w:pPr>
        <w:rPr>
          <w:u w:val="single"/>
        </w:rPr>
      </w:pPr>
      <w:r w:rsidRPr="00D56561">
        <w:rPr>
          <w:u w:val="single"/>
        </w:rPr>
        <w:t>Part V: Solving with Calculus</w:t>
      </w:r>
    </w:p>
    <w:p w:rsidR="00D56561" w:rsidRDefault="00D56561">
      <w:r>
        <w:t xml:space="preserve">Using your function </w:t>
      </w:r>
      <w:r w:rsidRPr="00D56561">
        <w:rPr>
          <w:position w:val="-10"/>
        </w:rPr>
        <w:object w:dxaOrig="520" w:dyaOrig="320">
          <v:shape id="_x0000_i1038" type="#_x0000_t75" style="width:26pt;height:16pt" o:ole="">
            <v:imagedata r:id="rId12" o:title=""/>
          </v:shape>
          <o:OLEObject Type="Embed" ProgID="Equation.DSMT4" ShapeID="_x0000_i1038" DrawAspect="Content" ObjectID="_1539438009" r:id="rId13"/>
        </w:object>
      </w:r>
      <w:r>
        <w:t xml:space="preserve"> for the length of the path, use methods of calculus to find the minimum distance.  Comment on anything interesting that you find about the critical points at which you find the minimum path.</w:t>
      </w:r>
      <w:bookmarkStart w:id="0" w:name="_GoBack"/>
      <w:bookmarkEnd w:id="0"/>
    </w:p>
    <w:p w:rsidR="00D56561" w:rsidRDefault="00D56561"/>
    <w:p w:rsidR="00D56561" w:rsidRPr="00286407" w:rsidRDefault="00D56561"/>
    <w:sectPr w:rsidR="00D56561" w:rsidRPr="00286407" w:rsidSect="00F439F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39F9"/>
    <w:rsid w:val="00286407"/>
    <w:rsid w:val="00545951"/>
    <w:rsid w:val="005F0F84"/>
    <w:rsid w:val="00BA2EF0"/>
    <w:rsid w:val="00D56561"/>
    <w:rsid w:val="00F439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93A654"/>
  <w15:chartTrackingRefBased/>
  <w15:docId w15:val="{99C2E3F1-7A66-420B-AB4D-85B58B498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5.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cid:bdf22d0e-a69d-4e69-afd2-f98c477bc316" TargetMode="Externa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image" Target="media/image1.png"/><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2</Pages>
  <Words>281</Words>
  <Characters>1603</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hettino, Carmel</dc:creator>
  <cp:keywords/>
  <dc:description/>
  <cp:lastModifiedBy>Schettino, Carmel</cp:lastModifiedBy>
  <cp:revision>3</cp:revision>
  <dcterms:created xsi:type="dcterms:W3CDTF">2016-10-31T20:41:00Z</dcterms:created>
  <dcterms:modified xsi:type="dcterms:W3CDTF">2016-10-31T2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